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22"/>
  </p:notesMasterIdLst>
  <p:sldIdLst>
    <p:sldId id="289" r:id="rId2"/>
    <p:sldId id="317" r:id="rId3"/>
    <p:sldId id="318" r:id="rId4"/>
    <p:sldId id="316" r:id="rId5"/>
    <p:sldId id="291" r:id="rId6"/>
    <p:sldId id="324" r:id="rId7"/>
    <p:sldId id="319" r:id="rId8"/>
    <p:sldId id="313" r:id="rId9"/>
    <p:sldId id="320" r:id="rId10"/>
    <p:sldId id="321" r:id="rId11"/>
    <p:sldId id="322" r:id="rId12"/>
    <p:sldId id="323" r:id="rId13"/>
    <p:sldId id="325" r:id="rId14"/>
    <p:sldId id="326" r:id="rId15"/>
    <p:sldId id="327" r:id="rId16"/>
    <p:sldId id="328" r:id="rId17"/>
    <p:sldId id="329" r:id="rId18"/>
    <p:sldId id="330" r:id="rId19"/>
    <p:sldId id="315" r:id="rId20"/>
    <p:sldId id="261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87389" autoAdjust="0"/>
  </p:normalViewPr>
  <p:slideViewPr>
    <p:cSldViewPr>
      <p:cViewPr>
        <p:scale>
          <a:sx n="69" d="100"/>
          <a:sy n="69" d="100"/>
        </p:scale>
        <p:origin x="-1416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99C68F2-9457-4E7B-BE4A-DB9AAB5AF655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09E40413-7A2A-4480-BF0B-800DD6924C7E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1.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ƠN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ỒNG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ẠNG</a:t>
          </a:r>
          <a:endParaRPr lang="vi-VN" sz="28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ACBE422D-0D50-4B67-89A0-8F4FC70DE849}" type="parTrans" cxnId="{DB12D653-1770-4034-99D1-CB296EB31063}">
      <dgm:prSet/>
      <dgm:spPr/>
      <dgm:t>
        <a:bodyPr/>
        <a:lstStyle/>
        <a:p>
          <a:endParaRPr lang="vi-VN"/>
        </a:p>
      </dgm:t>
    </dgm:pt>
    <dgm:pt modelId="{B1CDD663-3F6A-4575-BFD9-EF47B7BB4292}" type="sibTrans" cxnId="{DB12D653-1770-4034-99D1-CB296EB31063}">
      <dgm:prSet/>
      <dgm:spPr/>
      <dgm:t>
        <a:bodyPr/>
        <a:lstStyle/>
        <a:p>
          <a:endParaRPr lang="vi-VN"/>
        </a:p>
      </dgm:t>
    </dgm:pt>
    <dgm:pt modelId="{61244829-8841-4E19-9BAB-DAFDEDB30308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.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ỘNG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RỪ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ƠN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ỒNG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ẠNG</a:t>
          </a:r>
          <a:endParaRPr lang="vi-VN" sz="28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6102D874-1F7A-4E67-989A-783041AD461D}" type="parTrans" cxnId="{6CBE7314-3894-44C2-B572-FDEF90691D54}">
      <dgm:prSet/>
      <dgm:spPr/>
      <dgm:t>
        <a:bodyPr/>
        <a:lstStyle/>
        <a:p>
          <a:endParaRPr lang="vi-VN"/>
        </a:p>
      </dgm:t>
    </dgm:pt>
    <dgm:pt modelId="{6DE108D1-718C-4871-B4D3-078F72968F63}" type="sibTrans" cxnId="{6CBE7314-3894-44C2-B572-FDEF90691D54}">
      <dgm:prSet/>
      <dgm:spPr/>
      <dgm:t>
        <a:bodyPr/>
        <a:lstStyle/>
        <a:p>
          <a:endParaRPr lang="vi-VN"/>
        </a:p>
      </dgm:t>
    </dgm:pt>
    <dgm:pt modelId="{48D35CD0-A592-4A85-A5A3-B58EE6116100}">
      <dgm:prSet phldrT="[Text]" custT="1"/>
      <dgm:spPr/>
      <dgm:t>
        <a:bodyPr/>
        <a:lstStyle/>
        <a:p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3.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ỦNG</a:t>
          </a:r>
          <a:r>
            <a:rPr lang="en-US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Ố</a:t>
          </a:r>
          <a:endParaRPr lang="vi-VN" sz="28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gm:t>
    </dgm:pt>
    <dgm:pt modelId="{5EB9527F-25C6-4E81-9B2B-335F2BA62814}" type="parTrans" cxnId="{C7F3402C-4806-403B-98F2-647366600F4E}">
      <dgm:prSet/>
      <dgm:spPr/>
      <dgm:t>
        <a:bodyPr/>
        <a:lstStyle/>
        <a:p>
          <a:endParaRPr lang="vi-VN"/>
        </a:p>
      </dgm:t>
    </dgm:pt>
    <dgm:pt modelId="{CAF8ED7B-BBC1-4C5B-AF7F-BCBC3CD32A6B}" type="sibTrans" cxnId="{C7F3402C-4806-403B-98F2-647366600F4E}">
      <dgm:prSet/>
      <dgm:spPr/>
      <dgm:t>
        <a:bodyPr/>
        <a:lstStyle/>
        <a:p>
          <a:endParaRPr lang="vi-VN"/>
        </a:p>
      </dgm:t>
    </dgm:pt>
    <dgm:pt modelId="{1E9A3A69-DF5C-4754-B719-B5046E58F2BA}" type="pres">
      <dgm:prSet presAssocID="{199C68F2-9457-4E7B-BE4A-DB9AAB5AF65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vi-VN"/>
        </a:p>
      </dgm:t>
    </dgm:pt>
    <dgm:pt modelId="{AB1CA7B9-6817-4ABE-979B-A1CD1D6FB414}" type="pres">
      <dgm:prSet presAssocID="{09E40413-7A2A-4480-BF0B-800DD6924C7E}" presName="parentLin" presStyleCnt="0"/>
      <dgm:spPr/>
    </dgm:pt>
    <dgm:pt modelId="{2493587B-F4FD-4E76-98AB-067128AE2E81}" type="pres">
      <dgm:prSet presAssocID="{09E40413-7A2A-4480-BF0B-800DD6924C7E}" presName="parentLeftMargin" presStyleLbl="node1" presStyleIdx="0" presStyleCnt="3"/>
      <dgm:spPr/>
      <dgm:t>
        <a:bodyPr/>
        <a:lstStyle/>
        <a:p>
          <a:endParaRPr lang="vi-VN"/>
        </a:p>
      </dgm:t>
    </dgm:pt>
    <dgm:pt modelId="{424223D9-8844-4D30-B16C-AEF054E22758}" type="pres">
      <dgm:prSet presAssocID="{09E40413-7A2A-4480-BF0B-800DD6924C7E}" presName="parentText" presStyleLbl="node1" presStyleIdx="0" presStyleCnt="3" custScaleX="132143" custScaleY="76226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E65877FF-4DEE-4672-B7BD-16C85AA59023}" type="pres">
      <dgm:prSet presAssocID="{09E40413-7A2A-4480-BF0B-800DD6924C7E}" presName="negativeSpace" presStyleCnt="0"/>
      <dgm:spPr/>
    </dgm:pt>
    <dgm:pt modelId="{24463CB2-2DBF-4590-9140-3D4421A4CB47}" type="pres">
      <dgm:prSet presAssocID="{09E40413-7A2A-4480-BF0B-800DD6924C7E}" presName="childText" presStyleLbl="conFgAcc1" presStyleIdx="0" presStyleCnt="3" custScaleY="76226">
        <dgm:presLayoutVars>
          <dgm:bulletEnabled val="1"/>
        </dgm:presLayoutVars>
      </dgm:prSet>
      <dgm:spPr/>
    </dgm:pt>
    <dgm:pt modelId="{56AABCD8-7386-45F1-95FC-FCBA0A798AD5}" type="pres">
      <dgm:prSet presAssocID="{B1CDD663-3F6A-4575-BFD9-EF47B7BB4292}" presName="spaceBetweenRectangles" presStyleCnt="0"/>
      <dgm:spPr/>
    </dgm:pt>
    <dgm:pt modelId="{A8F536C5-1073-4AFF-90D3-C54D8A133F0D}" type="pres">
      <dgm:prSet presAssocID="{61244829-8841-4E19-9BAB-DAFDEDB30308}" presName="parentLin" presStyleCnt="0"/>
      <dgm:spPr/>
    </dgm:pt>
    <dgm:pt modelId="{569D8939-901B-4F79-9EF7-484446611056}" type="pres">
      <dgm:prSet presAssocID="{61244829-8841-4E19-9BAB-DAFDEDB30308}" presName="parentLeftMargin" presStyleLbl="node1" presStyleIdx="0" presStyleCnt="3"/>
      <dgm:spPr/>
      <dgm:t>
        <a:bodyPr/>
        <a:lstStyle/>
        <a:p>
          <a:endParaRPr lang="vi-VN"/>
        </a:p>
      </dgm:t>
    </dgm:pt>
    <dgm:pt modelId="{AB129B4B-B07E-4ABF-A60D-17827521E4B9}" type="pres">
      <dgm:prSet presAssocID="{61244829-8841-4E19-9BAB-DAFDEDB30308}" presName="parentText" presStyleLbl="node1" presStyleIdx="1" presStyleCnt="3" custScaleX="132143" custScaleY="76226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D8AC8AEF-5B0F-47C7-9790-680F20FBCCEC}" type="pres">
      <dgm:prSet presAssocID="{61244829-8841-4E19-9BAB-DAFDEDB30308}" presName="negativeSpace" presStyleCnt="0"/>
      <dgm:spPr/>
    </dgm:pt>
    <dgm:pt modelId="{DC07F266-430F-4590-916F-76693B9305C7}" type="pres">
      <dgm:prSet presAssocID="{61244829-8841-4E19-9BAB-DAFDEDB30308}" presName="childText" presStyleLbl="conFgAcc1" presStyleIdx="1" presStyleCnt="3" custScaleY="76226">
        <dgm:presLayoutVars>
          <dgm:bulletEnabled val="1"/>
        </dgm:presLayoutVars>
      </dgm:prSet>
      <dgm:spPr/>
    </dgm:pt>
    <dgm:pt modelId="{C6733BA4-8263-4C41-907A-E82817E3E22F}" type="pres">
      <dgm:prSet presAssocID="{6DE108D1-718C-4871-B4D3-078F72968F63}" presName="spaceBetweenRectangles" presStyleCnt="0"/>
      <dgm:spPr/>
    </dgm:pt>
    <dgm:pt modelId="{B824D326-F7D5-4B84-9178-CFD307D3C7A3}" type="pres">
      <dgm:prSet presAssocID="{48D35CD0-A592-4A85-A5A3-B58EE6116100}" presName="parentLin" presStyleCnt="0"/>
      <dgm:spPr/>
    </dgm:pt>
    <dgm:pt modelId="{F4BCA27D-E00D-494C-8B4F-F9F4391AD2F0}" type="pres">
      <dgm:prSet presAssocID="{48D35CD0-A592-4A85-A5A3-B58EE6116100}" presName="parentLeftMargin" presStyleLbl="node1" presStyleIdx="1" presStyleCnt="3"/>
      <dgm:spPr/>
      <dgm:t>
        <a:bodyPr/>
        <a:lstStyle/>
        <a:p>
          <a:endParaRPr lang="vi-VN"/>
        </a:p>
      </dgm:t>
    </dgm:pt>
    <dgm:pt modelId="{050F3559-B964-4F39-BB2E-14481A518F5A}" type="pres">
      <dgm:prSet presAssocID="{48D35CD0-A592-4A85-A5A3-B58EE6116100}" presName="parentText" presStyleLbl="node1" presStyleIdx="2" presStyleCnt="3" custScaleX="132143" custScaleY="76226">
        <dgm:presLayoutVars>
          <dgm:chMax val="0"/>
          <dgm:bulletEnabled val="1"/>
        </dgm:presLayoutVars>
      </dgm:prSet>
      <dgm:spPr/>
      <dgm:t>
        <a:bodyPr/>
        <a:lstStyle/>
        <a:p>
          <a:endParaRPr lang="vi-VN"/>
        </a:p>
      </dgm:t>
    </dgm:pt>
    <dgm:pt modelId="{84B1B29C-5D58-4BD6-89FC-39028FA55CB8}" type="pres">
      <dgm:prSet presAssocID="{48D35CD0-A592-4A85-A5A3-B58EE6116100}" presName="negativeSpace" presStyleCnt="0"/>
      <dgm:spPr/>
    </dgm:pt>
    <dgm:pt modelId="{2CEE7F05-0629-4C9E-8A33-9D17BA180D99}" type="pres">
      <dgm:prSet presAssocID="{48D35CD0-A592-4A85-A5A3-B58EE6116100}" presName="childText" presStyleLbl="conFgAcc1" presStyleIdx="2" presStyleCnt="3" custScaleY="76226">
        <dgm:presLayoutVars>
          <dgm:bulletEnabled val="1"/>
        </dgm:presLayoutVars>
      </dgm:prSet>
      <dgm:spPr/>
    </dgm:pt>
  </dgm:ptLst>
  <dgm:cxnLst>
    <dgm:cxn modelId="{3618C455-A218-4636-A426-43A93492414A}" type="presOf" srcId="{61244829-8841-4E19-9BAB-DAFDEDB30308}" destId="{569D8939-901B-4F79-9EF7-484446611056}" srcOrd="0" destOrd="0" presId="urn:microsoft.com/office/officeart/2005/8/layout/list1"/>
    <dgm:cxn modelId="{25C619F5-B9EF-4B2D-B932-1F689009E892}" type="presOf" srcId="{48D35CD0-A592-4A85-A5A3-B58EE6116100}" destId="{050F3559-B964-4F39-BB2E-14481A518F5A}" srcOrd="1" destOrd="0" presId="urn:microsoft.com/office/officeart/2005/8/layout/list1"/>
    <dgm:cxn modelId="{E2655426-7375-4E7A-823C-D6F3B2D9246B}" type="presOf" srcId="{199C68F2-9457-4E7B-BE4A-DB9AAB5AF655}" destId="{1E9A3A69-DF5C-4754-B719-B5046E58F2BA}" srcOrd="0" destOrd="0" presId="urn:microsoft.com/office/officeart/2005/8/layout/list1"/>
    <dgm:cxn modelId="{C7F3402C-4806-403B-98F2-647366600F4E}" srcId="{199C68F2-9457-4E7B-BE4A-DB9AAB5AF655}" destId="{48D35CD0-A592-4A85-A5A3-B58EE6116100}" srcOrd="2" destOrd="0" parTransId="{5EB9527F-25C6-4E81-9B2B-335F2BA62814}" sibTransId="{CAF8ED7B-BBC1-4C5B-AF7F-BCBC3CD32A6B}"/>
    <dgm:cxn modelId="{FBBC8BBA-8374-4BDE-A9C0-E3F0E777BDDB}" type="presOf" srcId="{48D35CD0-A592-4A85-A5A3-B58EE6116100}" destId="{F4BCA27D-E00D-494C-8B4F-F9F4391AD2F0}" srcOrd="0" destOrd="0" presId="urn:microsoft.com/office/officeart/2005/8/layout/list1"/>
    <dgm:cxn modelId="{6CBE7314-3894-44C2-B572-FDEF90691D54}" srcId="{199C68F2-9457-4E7B-BE4A-DB9AAB5AF655}" destId="{61244829-8841-4E19-9BAB-DAFDEDB30308}" srcOrd="1" destOrd="0" parTransId="{6102D874-1F7A-4E67-989A-783041AD461D}" sibTransId="{6DE108D1-718C-4871-B4D3-078F72968F63}"/>
    <dgm:cxn modelId="{DB12D653-1770-4034-99D1-CB296EB31063}" srcId="{199C68F2-9457-4E7B-BE4A-DB9AAB5AF655}" destId="{09E40413-7A2A-4480-BF0B-800DD6924C7E}" srcOrd="0" destOrd="0" parTransId="{ACBE422D-0D50-4B67-89A0-8F4FC70DE849}" sibTransId="{B1CDD663-3F6A-4575-BFD9-EF47B7BB4292}"/>
    <dgm:cxn modelId="{6E5C1C87-0295-43B1-B394-DC3A52301F3B}" type="presOf" srcId="{09E40413-7A2A-4480-BF0B-800DD6924C7E}" destId="{424223D9-8844-4D30-B16C-AEF054E22758}" srcOrd="1" destOrd="0" presId="urn:microsoft.com/office/officeart/2005/8/layout/list1"/>
    <dgm:cxn modelId="{00AE48DC-9A76-4E89-815F-F177E032FC0E}" type="presOf" srcId="{61244829-8841-4E19-9BAB-DAFDEDB30308}" destId="{AB129B4B-B07E-4ABF-A60D-17827521E4B9}" srcOrd="1" destOrd="0" presId="urn:microsoft.com/office/officeart/2005/8/layout/list1"/>
    <dgm:cxn modelId="{4CBDE80E-5D17-45F1-BB9A-C0A6E67CD31F}" type="presOf" srcId="{09E40413-7A2A-4480-BF0B-800DD6924C7E}" destId="{2493587B-F4FD-4E76-98AB-067128AE2E81}" srcOrd="0" destOrd="0" presId="urn:microsoft.com/office/officeart/2005/8/layout/list1"/>
    <dgm:cxn modelId="{2EE2A509-B801-40D9-925A-490B02F13C50}" type="presParOf" srcId="{1E9A3A69-DF5C-4754-B719-B5046E58F2BA}" destId="{AB1CA7B9-6817-4ABE-979B-A1CD1D6FB414}" srcOrd="0" destOrd="0" presId="urn:microsoft.com/office/officeart/2005/8/layout/list1"/>
    <dgm:cxn modelId="{96B9286C-9A39-43E8-B31C-43E67BF13B1C}" type="presParOf" srcId="{AB1CA7B9-6817-4ABE-979B-A1CD1D6FB414}" destId="{2493587B-F4FD-4E76-98AB-067128AE2E81}" srcOrd="0" destOrd="0" presId="urn:microsoft.com/office/officeart/2005/8/layout/list1"/>
    <dgm:cxn modelId="{CD7B5F4E-8444-4614-A975-476C441F6A61}" type="presParOf" srcId="{AB1CA7B9-6817-4ABE-979B-A1CD1D6FB414}" destId="{424223D9-8844-4D30-B16C-AEF054E22758}" srcOrd="1" destOrd="0" presId="urn:microsoft.com/office/officeart/2005/8/layout/list1"/>
    <dgm:cxn modelId="{36A8A711-5B1B-4B30-9686-F4EE30B0A796}" type="presParOf" srcId="{1E9A3A69-DF5C-4754-B719-B5046E58F2BA}" destId="{E65877FF-4DEE-4672-B7BD-16C85AA59023}" srcOrd="1" destOrd="0" presId="urn:microsoft.com/office/officeart/2005/8/layout/list1"/>
    <dgm:cxn modelId="{D0251FF7-BC2E-4A0D-9FA0-E67E9A33CE31}" type="presParOf" srcId="{1E9A3A69-DF5C-4754-B719-B5046E58F2BA}" destId="{24463CB2-2DBF-4590-9140-3D4421A4CB47}" srcOrd="2" destOrd="0" presId="urn:microsoft.com/office/officeart/2005/8/layout/list1"/>
    <dgm:cxn modelId="{483DA197-C4F6-4005-BEE0-0880156C9695}" type="presParOf" srcId="{1E9A3A69-DF5C-4754-B719-B5046E58F2BA}" destId="{56AABCD8-7386-45F1-95FC-FCBA0A798AD5}" srcOrd="3" destOrd="0" presId="urn:microsoft.com/office/officeart/2005/8/layout/list1"/>
    <dgm:cxn modelId="{0A352DB6-F8D0-482E-90FD-F5DED747060B}" type="presParOf" srcId="{1E9A3A69-DF5C-4754-B719-B5046E58F2BA}" destId="{A8F536C5-1073-4AFF-90D3-C54D8A133F0D}" srcOrd="4" destOrd="0" presId="urn:microsoft.com/office/officeart/2005/8/layout/list1"/>
    <dgm:cxn modelId="{A28E9E41-AEF5-4BA4-802C-3E99C43998E8}" type="presParOf" srcId="{A8F536C5-1073-4AFF-90D3-C54D8A133F0D}" destId="{569D8939-901B-4F79-9EF7-484446611056}" srcOrd="0" destOrd="0" presId="urn:microsoft.com/office/officeart/2005/8/layout/list1"/>
    <dgm:cxn modelId="{64830CF3-D12D-4F3D-99EF-F09D4013141B}" type="presParOf" srcId="{A8F536C5-1073-4AFF-90D3-C54D8A133F0D}" destId="{AB129B4B-B07E-4ABF-A60D-17827521E4B9}" srcOrd="1" destOrd="0" presId="urn:microsoft.com/office/officeart/2005/8/layout/list1"/>
    <dgm:cxn modelId="{CE7B51CF-4368-454D-8DD8-5B47A7015471}" type="presParOf" srcId="{1E9A3A69-DF5C-4754-B719-B5046E58F2BA}" destId="{D8AC8AEF-5B0F-47C7-9790-680F20FBCCEC}" srcOrd="5" destOrd="0" presId="urn:microsoft.com/office/officeart/2005/8/layout/list1"/>
    <dgm:cxn modelId="{E8884704-63AE-4A3B-91FA-C455E7A29DC3}" type="presParOf" srcId="{1E9A3A69-DF5C-4754-B719-B5046E58F2BA}" destId="{DC07F266-430F-4590-916F-76693B9305C7}" srcOrd="6" destOrd="0" presId="urn:microsoft.com/office/officeart/2005/8/layout/list1"/>
    <dgm:cxn modelId="{9D89EC7A-289B-4002-83AB-8BA247346D7B}" type="presParOf" srcId="{1E9A3A69-DF5C-4754-B719-B5046E58F2BA}" destId="{C6733BA4-8263-4C41-907A-E82817E3E22F}" srcOrd="7" destOrd="0" presId="urn:microsoft.com/office/officeart/2005/8/layout/list1"/>
    <dgm:cxn modelId="{E6C5E540-85A5-49B5-97E1-C3A24031F53A}" type="presParOf" srcId="{1E9A3A69-DF5C-4754-B719-B5046E58F2BA}" destId="{B824D326-F7D5-4B84-9178-CFD307D3C7A3}" srcOrd="8" destOrd="0" presId="urn:microsoft.com/office/officeart/2005/8/layout/list1"/>
    <dgm:cxn modelId="{1678F33A-E6CA-4E01-9442-BF882860F6A3}" type="presParOf" srcId="{B824D326-F7D5-4B84-9178-CFD307D3C7A3}" destId="{F4BCA27D-E00D-494C-8B4F-F9F4391AD2F0}" srcOrd="0" destOrd="0" presId="urn:microsoft.com/office/officeart/2005/8/layout/list1"/>
    <dgm:cxn modelId="{DED44609-0A41-42BA-95E3-20399E8BBEB6}" type="presParOf" srcId="{B824D326-F7D5-4B84-9178-CFD307D3C7A3}" destId="{050F3559-B964-4F39-BB2E-14481A518F5A}" srcOrd="1" destOrd="0" presId="urn:microsoft.com/office/officeart/2005/8/layout/list1"/>
    <dgm:cxn modelId="{A9B23149-B677-4C05-8E5D-5C9718E4FAB2}" type="presParOf" srcId="{1E9A3A69-DF5C-4754-B719-B5046E58F2BA}" destId="{84B1B29C-5D58-4BD6-89FC-39028FA55CB8}" srcOrd="9" destOrd="0" presId="urn:microsoft.com/office/officeart/2005/8/layout/list1"/>
    <dgm:cxn modelId="{DF2BC3C0-51EB-47DE-9F4B-123F1D9ABF7D}" type="presParOf" srcId="{1E9A3A69-DF5C-4754-B719-B5046E58F2BA}" destId="{2CEE7F05-0629-4C9E-8A33-9D17BA180D99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463CB2-2DBF-4590-9140-3D4421A4CB47}">
      <dsp:nvSpPr>
        <dsp:cNvPr id="0" name=""/>
        <dsp:cNvSpPr/>
      </dsp:nvSpPr>
      <dsp:spPr>
        <a:xfrm>
          <a:off x="0" y="356287"/>
          <a:ext cx="6096000" cy="84519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24223D9-8844-4D30-B16C-AEF054E22758}">
      <dsp:nvSpPr>
        <dsp:cNvPr id="0" name=""/>
        <dsp:cNvSpPr/>
      </dsp:nvSpPr>
      <dsp:spPr>
        <a:xfrm>
          <a:off x="304800" y="15642"/>
          <a:ext cx="5638806" cy="99008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1.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ƠN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ỒNG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ẠNG</a:t>
          </a:r>
          <a:endParaRPr lang="vi-VN" sz="28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53132" y="63974"/>
        <a:ext cx="5542142" cy="893420"/>
      </dsp:txXfrm>
    </dsp:sp>
    <dsp:sp modelId="{DC07F266-430F-4590-916F-76693B9305C7}">
      <dsp:nvSpPr>
        <dsp:cNvPr id="0" name=""/>
        <dsp:cNvSpPr/>
      </dsp:nvSpPr>
      <dsp:spPr>
        <a:xfrm>
          <a:off x="0" y="1779725"/>
          <a:ext cx="6096000" cy="84519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B129B4B-B07E-4ABF-A60D-17827521E4B9}">
      <dsp:nvSpPr>
        <dsp:cNvPr id="0" name=""/>
        <dsp:cNvSpPr/>
      </dsp:nvSpPr>
      <dsp:spPr>
        <a:xfrm>
          <a:off x="304800" y="1439080"/>
          <a:ext cx="5638806" cy="99008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.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ỘNG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RỪ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ÁC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ƠN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HỨC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ĐỒNG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DẠNG</a:t>
          </a:r>
          <a:endParaRPr lang="vi-VN" sz="28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53132" y="1487412"/>
        <a:ext cx="5542142" cy="893420"/>
      </dsp:txXfrm>
    </dsp:sp>
    <dsp:sp modelId="{2CEE7F05-0629-4C9E-8A33-9D17BA180D99}">
      <dsp:nvSpPr>
        <dsp:cNvPr id="0" name=""/>
        <dsp:cNvSpPr/>
      </dsp:nvSpPr>
      <dsp:spPr>
        <a:xfrm>
          <a:off x="0" y="3203163"/>
          <a:ext cx="6096000" cy="845193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50F3559-B964-4F39-BB2E-14481A518F5A}">
      <dsp:nvSpPr>
        <dsp:cNvPr id="0" name=""/>
        <dsp:cNvSpPr/>
      </dsp:nvSpPr>
      <dsp:spPr>
        <a:xfrm>
          <a:off x="304800" y="2862519"/>
          <a:ext cx="5638806" cy="99008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3.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ỦNG</a:t>
          </a:r>
          <a:r>
            <a:rPr lang="en-US" sz="28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Ố</a:t>
          </a:r>
          <a:endParaRPr lang="vi-VN" sz="2800" kern="1200" dirty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53132" y="2910851"/>
        <a:ext cx="5542142" cy="8934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A4426-F6DC-4D69-87D0-D5AC7F076E7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1305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3A4426-F6DC-4D69-87D0-D5AC7F076E7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179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151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148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184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00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353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80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67290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171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32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25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14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13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703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9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gif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gif"/><Relationship Id="rId4" Type="http://schemas.openxmlformats.org/officeDocument/2006/relationships/image" Target="../media/image9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81200"/>
            <a:ext cx="5943600" cy="448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708" name="WordArt 4"/>
          <p:cNvSpPr>
            <a:spLocks noChangeArrowheads="1" noChangeShapeType="1" noTextEdit="1"/>
          </p:cNvSpPr>
          <p:nvPr/>
        </p:nvSpPr>
        <p:spPr bwMode="auto">
          <a:xfrm>
            <a:off x="152400" y="533400"/>
            <a:ext cx="8763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ơn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thức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đồng</a:t>
            </a:r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b="1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dạng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 rot="-24660322">
            <a:off x="1973534" y="3076369"/>
            <a:ext cx="25368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1500" b="1" dirty="0" smtClean="0">
                <a:solidFill>
                  <a:srgbClr val="990033"/>
                </a:solidFill>
              </a:rPr>
              <a:t>“</a:t>
            </a:r>
            <a:r>
              <a:rPr lang="en-US" sz="1500" b="1" i="1" dirty="0" err="1" smtClean="0">
                <a:solidFill>
                  <a:srgbClr val="990033"/>
                </a:solidFill>
              </a:rPr>
              <a:t>Trên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bước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đường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thành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ông</a:t>
            </a:r>
            <a:r>
              <a:rPr lang="en-US" sz="1500" b="1" i="1" dirty="0" smtClean="0">
                <a:solidFill>
                  <a:srgbClr val="990033"/>
                </a:solidFill>
              </a:rPr>
              <a:t>,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không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ó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dấu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hân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của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người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lười</a:t>
            </a:r>
            <a:r>
              <a:rPr lang="en-US" sz="1500" b="1" i="1" dirty="0" smtClean="0">
                <a:solidFill>
                  <a:srgbClr val="990033"/>
                </a:solidFill>
              </a:rPr>
              <a:t> </a:t>
            </a:r>
            <a:r>
              <a:rPr lang="en-US" sz="1500" b="1" i="1" dirty="0" err="1" smtClean="0">
                <a:solidFill>
                  <a:srgbClr val="990033"/>
                </a:solidFill>
              </a:rPr>
              <a:t>biếng</a:t>
            </a:r>
            <a:r>
              <a:rPr lang="en-US" sz="1500" b="1" i="1" dirty="0" smtClean="0">
                <a:solidFill>
                  <a:srgbClr val="990033"/>
                </a:solidFill>
              </a:rPr>
              <a:t>!”.</a:t>
            </a:r>
            <a:endParaRPr lang="en-US" sz="1500" b="1" i="1" dirty="0">
              <a:solidFill>
                <a:srgbClr val="990033"/>
              </a:solidFill>
            </a:endParaRPr>
          </a:p>
          <a:p>
            <a:pPr algn="r"/>
            <a:r>
              <a:rPr lang="en-US" sz="1500" b="1" dirty="0" err="1">
                <a:solidFill>
                  <a:srgbClr val="0B7346"/>
                </a:solidFill>
              </a:rPr>
              <a:t>Danh</a:t>
            </a:r>
            <a:r>
              <a:rPr lang="en-US" sz="1500" b="1" dirty="0">
                <a:solidFill>
                  <a:srgbClr val="0B7346"/>
                </a:solidFill>
              </a:rPr>
              <a:t> </a:t>
            </a:r>
            <a:r>
              <a:rPr lang="en-US" sz="1500" b="1" dirty="0" err="1">
                <a:solidFill>
                  <a:srgbClr val="0B7346"/>
                </a:solidFill>
              </a:rPr>
              <a:t>ngôn</a:t>
            </a:r>
            <a:endParaRPr lang="en-US" sz="1500" b="1" dirty="0">
              <a:solidFill>
                <a:srgbClr val="0B734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26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1" y="152400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48179"/>
              </p:ext>
            </p:extLst>
          </p:nvPr>
        </p:nvGraphicFramePr>
        <p:xfrm>
          <a:off x="584201" y="1219200"/>
          <a:ext cx="805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3" imgW="8051760" imgH="838080" progId="Equation.DSMT4">
                  <p:embed/>
                </p:oleObj>
              </mc:Choice>
              <mc:Fallback>
                <p:oleObj name="Equation" r:id="rId3" imgW="805176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1" y="1219200"/>
                        <a:ext cx="805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2362200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: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3059328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: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068" y="3797060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: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4068" y="4495800"/>
            <a:ext cx="1540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: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667732"/>
              </p:ext>
            </p:extLst>
          </p:nvPr>
        </p:nvGraphicFramePr>
        <p:xfrm>
          <a:off x="2133600" y="2233828"/>
          <a:ext cx="596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5" imgW="596880" imgH="825480" progId="Equation.DSMT4">
                  <p:embed/>
                </p:oleObj>
              </mc:Choice>
              <mc:Fallback>
                <p:oleObj name="Equation" r:id="rId5" imgW="596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233828"/>
                        <a:ext cx="596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027411"/>
              </p:ext>
            </p:extLst>
          </p:nvPr>
        </p:nvGraphicFramePr>
        <p:xfrm>
          <a:off x="1828800" y="295886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Equation" r:id="rId7" imgW="2095200" imgH="838080" progId="Equation.DSMT4">
                  <p:embed/>
                </p:oleObj>
              </mc:Choice>
              <mc:Fallback>
                <p:oleObj name="Equation" r:id="rId7" imgW="2095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2958860"/>
                        <a:ext cx="2095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969401"/>
              </p:ext>
            </p:extLst>
          </p:nvPr>
        </p:nvGraphicFramePr>
        <p:xfrm>
          <a:off x="2057400" y="36576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6" name="Equation" r:id="rId9" imgW="2057400" imgH="838080" progId="Equation.DSMT4">
                  <p:embed/>
                </p:oleObj>
              </mc:Choice>
              <mc:Fallback>
                <p:oleObj name="Equation" r:id="rId9" imgW="2057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3657600"/>
                        <a:ext cx="205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96579"/>
              </p:ext>
            </p:extLst>
          </p:nvPr>
        </p:nvGraphicFramePr>
        <p:xfrm>
          <a:off x="1954874" y="4603754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Equation" r:id="rId11" imgW="1981080" imgH="393480" progId="Equation.DSMT4">
                  <p:embed/>
                </p:oleObj>
              </mc:Choice>
              <mc:Fallback>
                <p:oleObj name="Equation" r:id="rId11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4874" y="4603754"/>
                        <a:ext cx="1981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3836" y="5181600"/>
            <a:ext cx="1451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85138"/>
              </p:ext>
            </p:extLst>
          </p:nvPr>
        </p:nvGraphicFramePr>
        <p:xfrm>
          <a:off x="1954874" y="5175849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8" name="Equation" r:id="rId13" imgW="634680" imgH="457200" progId="Equation.DSMT4">
                  <p:embed/>
                </p:oleObj>
              </mc:Choice>
              <mc:Fallback>
                <p:oleObj name="Equation" r:id="rId13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4874" y="5175849"/>
                        <a:ext cx="63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62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52400"/>
            <a:ext cx="63450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Thu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9572900"/>
              </p:ext>
            </p:extLst>
          </p:nvPr>
        </p:nvGraphicFramePr>
        <p:xfrm>
          <a:off x="609600" y="1905000"/>
          <a:ext cx="7543800" cy="1600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43800"/>
              </a:tblGrid>
              <a:tr h="1600200">
                <a:tc>
                  <a:txBody>
                    <a:bodyPr/>
                    <a:lstStyle/>
                    <a:p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ú</a:t>
                      </a:r>
                      <a:r>
                        <a:rPr lang="en-US" sz="2800" b="1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ý: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i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ừ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ơ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ạng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: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ừ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endParaRPr lang="en-US" sz="2800" b="1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ữ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. </a:t>
                      </a:r>
                      <a:endParaRPr lang="vi-VN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8230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152400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57168"/>
              </p:ext>
            </p:extLst>
          </p:nvPr>
        </p:nvGraphicFramePr>
        <p:xfrm>
          <a:off x="217098" y="7620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Equation" r:id="rId3" imgW="2311200" imgH="457200" progId="Equation.DSMT4">
                  <p:embed/>
                </p:oleObj>
              </mc:Choice>
              <mc:Fallback>
                <p:oleObj name="Equation" r:id="rId3" imgW="2311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098" y="762000"/>
                        <a:ext cx="231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64274"/>
              </p:ext>
            </p:extLst>
          </p:nvPr>
        </p:nvGraphicFramePr>
        <p:xfrm>
          <a:off x="152400" y="1447800"/>
          <a:ext cx="4762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0" name="Equation" r:id="rId5" imgW="4762440" imgH="939600" progId="Equation.DSMT4">
                  <p:embed/>
                </p:oleObj>
              </mc:Choice>
              <mc:Fallback>
                <p:oleObj name="Equation" r:id="rId5" imgW="47624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1447800"/>
                        <a:ext cx="47625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006812"/>
              </p:ext>
            </p:extLst>
          </p:nvPr>
        </p:nvGraphicFramePr>
        <p:xfrm>
          <a:off x="2667000" y="762000"/>
          <a:ext cx="193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1"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762000"/>
                        <a:ext cx="193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12629"/>
              </p:ext>
            </p:extLst>
          </p:nvPr>
        </p:nvGraphicFramePr>
        <p:xfrm>
          <a:off x="4724400" y="762000"/>
          <a:ext cx="77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2" name="Equation" r:id="rId9" imgW="774360" imgH="380880" progId="Equation.DSMT4">
                  <p:embed/>
                </p:oleObj>
              </mc:Choice>
              <mc:Fallback>
                <p:oleObj name="Equation" r:id="rId9" imgW="77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762000"/>
                        <a:ext cx="77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69888"/>
              </p:ext>
            </p:extLst>
          </p:nvPr>
        </p:nvGraphicFramePr>
        <p:xfrm>
          <a:off x="217098" y="2438400"/>
          <a:ext cx="356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3" name="Equation" r:id="rId11" imgW="3568680" imgH="990360" progId="Equation.DSMT4">
                  <p:embed/>
                </p:oleObj>
              </mc:Choice>
              <mc:Fallback>
                <p:oleObj name="Equation" r:id="rId11" imgW="3568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098" y="2438400"/>
                        <a:ext cx="3568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14688"/>
              </p:ext>
            </p:extLst>
          </p:nvPr>
        </p:nvGraphicFramePr>
        <p:xfrm>
          <a:off x="196970" y="3429000"/>
          <a:ext cx="119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4" name="Equation" r:id="rId13" imgW="1193760" imgH="825480" progId="Equation.DSMT4">
                  <p:embed/>
                </p:oleObj>
              </mc:Choice>
              <mc:Fallback>
                <p:oleObj name="Equation" r:id="rId13" imgW="11937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6970" y="3429000"/>
                        <a:ext cx="1193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53134"/>
              </p:ext>
            </p:extLst>
          </p:nvPr>
        </p:nvGraphicFramePr>
        <p:xfrm>
          <a:off x="152400" y="4343400"/>
          <a:ext cx="4508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5" name="Equation" r:id="rId15" imgW="4508280" imgH="838080" progId="Equation.DSMT4">
                  <p:embed/>
                </p:oleObj>
              </mc:Choice>
              <mc:Fallback>
                <p:oleObj name="Equation" r:id="rId15" imgW="4508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4343400"/>
                        <a:ext cx="4508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472827"/>
              </p:ext>
            </p:extLst>
          </p:nvPr>
        </p:nvGraphicFramePr>
        <p:xfrm>
          <a:off x="221411" y="5181600"/>
          <a:ext cx="449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6" name="Equation" r:id="rId17" imgW="4495680" imgH="838080" progId="Equation.DSMT4">
                  <p:embed/>
                </p:oleObj>
              </mc:Choice>
              <mc:Fallback>
                <p:oleObj name="Equation" r:id="rId17" imgW="44956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411" y="5181600"/>
                        <a:ext cx="449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09595"/>
              </p:ext>
            </p:extLst>
          </p:nvPr>
        </p:nvGraphicFramePr>
        <p:xfrm>
          <a:off x="228600" y="59182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7" name="Equation" r:id="rId19" imgW="2882880" imgH="939600" progId="Equation.DSMT4">
                  <p:embed/>
                </p:oleObj>
              </mc:Choice>
              <mc:Fallback>
                <p:oleObj name="Equation" r:id="rId19" imgW="28828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8600" y="5918200"/>
                        <a:ext cx="2882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157649"/>
              </p:ext>
            </p:extLst>
          </p:nvPr>
        </p:nvGraphicFramePr>
        <p:xfrm>
          <a:off x="3276600" y="6001109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Equation" r:id="rId21" imgW="1625400" imgH="838080" progId="Equation.DSMT4">
                  <p:embed/>
                </p:oleObj>
              </mc:Choice>
              <mc:Fallback>
                <p:oleObj name="Equation" r:id="rId21" imgW="1625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76600" y="6001109"/>
                        <a:ext cx="1625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60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38780"/>
            <a:ext cx="7311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ống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71633"/>
              </p:ext>
            </p:extLst>
          </p:nvPr>
        </p:nvGraphicFramePr>
        <p:xfrm>
          <a:off x="169653" y="762000"/>
          <a:ext cx="337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1" name="Equation" r:id="rId3" imgW="3377880" imgH="457200" progId="Equation.DSMT4">
                  <p:embed/>
                </p:oleObj>
              </mc:Choice>
              <mc:Fallback>
                <p:oleObj name="Equation" r:id="rId3" imgW="3377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53" y="762000"/>
                        <a:ext cx="337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40199"/>
              </p:ext>
            </p:extLst>
          </p:nvPr>
        </p:nvGraphicFramePr>
        <p:xfrm>
          <a:off x="76200" y="3048000"/>
          <a:ext cx="3314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2" name="Equation" r:id="rId5" imgW="3314520" imgH="825480" progId="Equation.DSMT4">
                  <p:embed/>
                </p:oleObj>
              </mc:Choice>
              <mc:Fallback>
                <p:oleObj name="Equation" r:id="rId5" imgW="3314520" imgH="825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048000"/>
                        <a:ext cx="3314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95488"/>
              </p:ext>
            </p:extLst>
          </p:nvPr>
        </p:nvGraphicFramePr>
        <p:xfrm>
          <a:off x="5334000" y="685800"/>
          <a:ext cx="2933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3" name="Equation" r:id="rId7" imgW="2933640" imgH="838080" progId="Equation.DSMT4">
                  <p:embed/>
                </p:oleObj>
              </mc:Choice>
              <mc:Fallback>
                <p:oleObj name="Equation" r:id="rId7" imgW="293364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85800"/>
                        <a:ext cx="2933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446728"/>
              </p:ext>
            </p:extLst>
          </p:nvPr>
        </p:nvGraphicFramePr>
        <p:xfrm>
          <a:off x="152400" y="13716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4" name="Equation" r:id="rId9" imgW="3429000" imgH="457200" progId="Equation.DSMT4">
                  <p:embed/>
                </p:oleObj>
              </mc:Choice>
              <mc:Fallback>
                <p:oleObj name="Equation" r:id="rId9" imgW="342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1371600"/>
                        <a:ext cx="342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05840"/>
              </p:ext>
            </p:extLst>
          </p:nvPr>
        </p:nvGraphicFramePr>
        <p:xfrm>
          <a:off x="123645" y="1905000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" name="Equation" r:id="rId11" imgW="2743200" imgH="457200" progId="Equation.DSMT4">
                  <p:embed/>
                </p:oleObj>
              </mc:Choice>
              <mc:Fallback>
                <p:oleObj name="Equation" r:id="rId11" imgW="2743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645" y="1905000"/>
                        <a:ext cx="274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840243"/>
              </p:ext>
            </p:extLst>
          </p:nvPr>
        </p:nvGraphicFramePr>
        <p:xfrm>
          <a:off x="148087" y="24384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Equation" r:id="rId13" imgW="1587240" imgH="457200" progId="Equation.DSMT4">
                  <p:embed/>
                </p:oleObj>
              </mc:Choice>
              <mc:Fallback>
                <p:oleObj name="Equation" r:id="rId13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8087" y="2438400"/>
                        <a:ext cx="1587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62540"/>
              </p:ext>
            </p:extLst>
          </p:nvPr>
        </p:nvGraphicFramePr>
        <p:xfrm>
          <a:off x="228600" y="3810000"/>
          <a:ext cx="345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Equation" r:id="rId15" imgW="3454200" imgH="825480" progId="Equation.DSMT4">
                  <p:embed/>
                </p:oleObj>
              </mc:Choice>
              <mc:Fallback>
                <p:oleObj name="Equation" r:id="rId15" imgW="3454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3454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44803"/>
              </p:ext>
            </p:extLst>
          </p:nvPr>
        </p:nvGraphicFramePr>
        <p:xfrm>
          <a:off x="152400" y="4572000"/>
          <a:ext cx="307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Equation" r:id="rId17" imgW="3073320" imgH="939600" progId="Equation.DSMT4">
                  <p:embed/>
                </p:oleObj>
              </mc:Choice>
              <mc:Fallback>
                <p:oleObj name="Equation" r:id="rId17" imgW="3073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400" y="4572000"/>
                        <a:ext cx="307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84020"/>
              </p:ext>
            </p:extLst>
          </p:nvPr>
        </p:nvGraphicFramePr>
        <p:xfrm>
          <a:off x="175404" y="5562600"/>
          <a:ext cx="1790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19" imgW="1790640" imgH="825480" progId="Equation.DSMT4">
                  <p:embed/>
                </p:oleObj>
              </mc:Choice>
              <mc:Fallback>
                <p:oleObj name="Equation" r:id="rId19" imgW="179064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5404" y="5562600"/>
                        <a:ext cx="1790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56759"/>
              </p:ext>
            </p:extLst>
          </p:nvPr>
        </p:nvGraphicFramePr>
        <p:xfrm>
          <a:off x="5181600" y="1676400"/>
          <a:ext cx="3060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21" imgW="3060360" imgH="838080" progId="Equation.DSMT4">
                  <p:embed/>
                </p:oleObj>
              </mc:Choice>
              <mc:Fallback>
                <p:oleObj name="Equation" r:id="rId21" imgW="30603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1600" y="1676400"/>
                        <a:ext cx="3060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30831"/>
              </p:ext>
            </p:extLst>
          </p:nvPr>
        </p:nvGraphicFramePr>
        <p:xfrm>
          <a:off x="5181600" y="2667000"/>
          <a:ext cx="281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1" name="Equation" r:id="rId23" imgW="2819160" imgH="939600" progId="Equation.DSMT4">
                  <p:embed/>
                </p:oleObj>
              </mc:Choice>
              <mc:Fallback>
                <p:oleObj name="Equation" r:id="rId23" imgW="2819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81600" y="2667000"/>
                        <a:ext cx="2819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04016"/>
              </p:ext>
            </p:extLst>
          </p:nvPr>
        </p:nvGraphicFramePr>
        <p:xfrm>
          <a:off x="5181600" y="3886200"/>
          <a:ext cx="142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2" name="Equation" r:id="rId25" imgW="1422360" imgH="393480" progId="Equation.DSMT4">
                  <p:embed/>
                </p:oleObj>
              </mc:Choice>
              <mc:Fallback>
                <p:oleObj name="Equation" r:id="rId25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81600" y="3886200"/>
                        <a:ext cx="142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952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62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– 1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70630"/>
              </p:ext>
            </p:extLst>
          </p:nvPr>
        </p:nvGraphicFramePr>
        <p:xfrm>
          <a:off x="1295400" y="514241"/>
          <a:ext cx="546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1" name="Equation" r:id="rId3" imgW="5460840" imgH="939600" progId="Equation.DSMT4">
                  <p:embed/>
                </p:oleObj>
              </mc:Choice>
              <mc:Fallback>
                <p:oleObj name="Equation" r:id="rId3" imgW="5460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514241"/>
                        <a:ext cx="5461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1948191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1948191"/>
            <a:ext cx="1065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401472"/>
              </p:ext>
            </p:extLst>
          </p:nvPr>
        </p:nvGraphicFramePr>
        <p:xfrm>
          <a:off x="533400" y="2471411"/>
          <a:ext cx="546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2" name="Equation" r:id="rId5" imgW="5460840" imgH="939600" progId="Equation.DSMT4">
                  <p:embed/>
                </p:oleObj>
              </mc:Choice>
              <mc:Fallback>
                <p:oleObj name="Equation" r:id="rId5" imgW="546084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71411"/>
                        <a:ext cx="5461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12451"/>
              </p:ext>
            </p:extLst>
          </p:nvPr>
        </p:nvGraphicFramePr>
        <p:xfrm>
          <a:off x="457200" y="3276600"/>
          <a:ext cx="433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3" name="Equation" r:id="rId7" imgW="4330440" imgH="990360" progId="Equation.DSMT4">
                  <p:embed/>
                </p:oleObj>
              </mc:Choice>
              <mc:Fallback>
                <p:oleObj name="Equation" r:id="rId7" imgW="433044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276600"/>
                        <a:ext cx="4330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779217"/>
              </p:ext>
            </p:extLst>
          </p:nvPr>
        </p:nvGraphicFramePr>
        <p:xfrm>
          <a:off x="457200" y="4114800"/>
          <a:ext cx="217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4" name="Equation" r:id="rId9" imgW="2171520" imgH="838080" progId="Equation.DSMT4">
                  <p:embed/>
                </p:oleObj>
              </mc:Choice>
              <mc:Fallback>
                <p:oleObj name="Equation" r:id="rId9" imgW="21715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4114800"/>
                        <a:ext cx="217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4844534"/>
            <a:ext cx="71731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 – 1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76254"/>
              </p:ext>
            </p:extLst>
          </p:nvPr>
        </p:nvGraphicFramePr>
        <p:xfrm>
          <a:off x="533400" y="5410200"/>
          <a:ext cx="586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5" name="Equation" r:id="rId11" imgW="5867280" imgH="838080" progId="Equation.DSMT4">
                  <p:embed/>
                </p:oleObj>
              </mc:Choice>
              <mc:Fallback>
                <p:oleObj name="Equation" r:id="rId11" imgW="5867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5410200"/>
                        <a:ext cx="586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5340" y="6274512"/>
            <a:ext cx="73244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 –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25387"/>
              </p:ext>
            </p:extLst>
          </p:nvPr>
        </p:nvGraphicFramePr>
        <p:xfrm>
          <a:off x="7162800" y="6117022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13" imgW="1054080" imgH="838080" progId="Equation.DSMT4">
                  <p:embed/>
                </p:oleObj>
              </mc:Choice>
              <mc:Fallback>
                <p:oleObj name="Equation" r:id="rId13" imgW="1054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2800" y="6117022"/>
                        <a:ext cx="1054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02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2849" y="152400"/>
            <a:ext cx="37737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66249"/>
              </p:ext>
            </p:extLst>
          </p:nvPr>
        </p:nvGraphicFramePr>
        <p:xfrm>
          <a:off x="152400" y="838200"/>
          <a:ext cx="894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3" imgW="8940600" imgH="838080" progId="Equation.DSMT4">
                  <p:embed/>
                </p:oleObj>
              </mc:Choice>
              <mc:Fallback>
                <p:oleObj name="Equation" r:id="rId3" imgW="89406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838200"/>
                        <a:ext cx="8940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2849" y="1905000"/>
            <a:ext cx="853099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N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.N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2;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–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– 1 </a:t>
            </a:r>
          </a:p>
          <a:p>
            <a:pPr marL="342900" indent="-342900">
              <a:buAutoNum type="alphaLcParenR"/>
            </a:pP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130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2528" y="1524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4. </a:t>
            </a:r>
            <a:endParaRPr lang="vi-VN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0760"/>
              </p:ext>
            </p:extLst>
          </p:nvPr>
        </p:nvGraphicFramePr>
        <p:xfrm>
          <a:off x="15875" y="762000"/>
          <a:ext cx="4381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3" name="Equation" r:id="rId3" imgW="4381200" imgH="825480" progId="Equation.DSMT4">
                  <p:embed/>
                </p:oleObj>
              </mc:Choice>
              <mc:Fallback>
                <p:oleObj name="Equation" r:id="rId3" imgW="4381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" y="762000"/>
                        <a:ext cx="43815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456539"/>
              </p:ext>
            </p:extLst>
          </p:nvPr>
        </p:nvGraphicFramePr>
        <p:xfrm>
          <a:off x="0" y="1600200"/>
          <a:ext cx="3543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4" name="Equation" r:id="rId5" imgW="3543120" imgH="939600" progId="Equation.DSMT4">
                  <p:embed/>
                </p:oleObj>
              </mc:Choice>
              <mc:Fallback>
                <p:oleObj name="Equation" r:id="rId5" imgW="3543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600200"/>
                        <a:ext cx="35433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00100"/>
              </p:ext>
            </p:extLst>
          </p:nvPr>
        </p:nvGraphicFramePr>
        <p:xfrm>
          <a:off x="33068" y="2667000"/>
          <a:ext cx="181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5" name="Equation" r:id="rId7" imgW="1815840" imgH="457200" progId="Equation.DSMT4">
                  <p:embed/>
                </p:oleObj>
              </mc:Choice>
              <mc:Fallback>
                <p:oleObj name="Equation" r:id="rId7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68" y="2667000"/>
                        <a:ext cx="1816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48477"/>
              </p:ext>
            </p:extLst>
          </p:nvPr>
        </p:nvGraphicFramePr>
        <p:xfrm>
          <a:off x="163902" y="3352800"/>
          <a:ext cx="477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6" name="Equation" r:id="rId9" imgW="4775040" imgH="838080" progId="Equation.DSMT4">
                  <p:embed/>
                </p:oleObj>
              </mc:Choice>
              <mc:Fallback>
                <p:oleObj name="Equation" r:id="rId9" imgW="47750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902" y="3352800"/>
                        <a:ext cx="4775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47831"/>
              </p:ext>
            </p:extLst>
          </p:nvPr>
        </p:nvGraphicFramePr>
        <p:xfrm>
          <a:off x="76200" y="4267200"/>
          <a:ext cx="406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7" name="Equation" r:id="rId11" imgW="4063680" imgH="457200" progId="Equation.DSMT4">
                  <p:embed/>
                </p:oleObj>
              </mc:Choice>
              <mc:Fallback>
                <p:oleObj name="Equation" r:id="rId11" imgW="4063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" y="4267200"/>
                        <a:ext cx="4064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201699"/>
              </p:ext>
            </p:extLst>
          </p:nvPr>
        </p:nvGraphicFramePr>
        <p:xfrm>
          <a:off x="20128" y="49530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Equation" r:id="rId13" imgW="3124080" imgH="457200" progId="Equation.DSMT4">
                  <p:embed/>
                </p:oleObj>
              </mc:Choice>
              <mc:Fallback>
                <p:oleObj name="Equation" r:id="rId13" imgW="312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28" y="4953000"/>
                        <a:ext cx="312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4571"/>
              </p:ext>
            </p:extLst>
          </p:nvPr>
        </p:nvGraphicFramePr>
        <p:xfrm>
          <a:off x="0" y="5715000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9" name="Equation" r:id="rId15" imgW="1968480" imgH="457200" progId="Equation.DSMT4">
                  <p:embed/>
                </p:oleObj>
              </mc:Choice>
              <mc:Fallback>
                <p:oleObj name="Equation" r:id="rId15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0" y="5715000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105400" y="1066800"/>
            <a:ext cx="0" cy="5638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81600" y="805190"/>
            <a:ext cx="25725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.N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14215"/>
              </p:ext>
            </p:extLst>
          </p:nvPr>
        </p:nvGraphicFramePr>
        <p:xfrm>
          <a:off x="5334000" y="16764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0" name="Equation" r:id="rId17" imgW="2616120" imgH="965160" progId="Equation.DSMT4">
                  <p:embed/>
                </p:oleObj>
              </mc:Choice>
              <mc:Fallback>
                <p:oleObj name="Equation" r:id="rId17" imgW="26161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34000" y="1676400"/>
                        <a:ext cx="261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03359"/>
              </p:ext>
            </p:extLst>
          </p:nvPr>
        </p:nvGraphicFramePr>
        <p:xfrm>
          <a:off x="5410200" y="281940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Equation" r:id="rId19" imgW="2031840" imgH="457200" progId="Equation.DSMT4">
                  <p:embed/>
                </p:oleObj>
              </mc:Choice>
              <mc:Fallback>
                <p:oleObj name="Equation" r:id="rId19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10200" y="281940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533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2082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50910"/>
              </p:ext>
            </p:extLst>
          </p:nvPr>
        </p:nvGraphicFramePr>
        <p:xfrm>
          <a:off x="2057400" y="206918"/>
          <a:ext cx="156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206918"/>
                        <a:ext cx="1562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7248" y="682809"/>
            <a:ext cx="17988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6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58348"/>
              </p:ext>
            </p:extLst>
          </p:nvPr>
        </p:nvGraphicFramePr>
        <p:xfrm>
          <a:off x="2057400" y="1159862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6" imgW="799920" imgH="457200" progId="Equation.DSMT4">
                  <p:embed/>
                </p:oleObj>
              </mc:Choice>
              <mc:Fallback>
                <p:oleObj name="Equation" r:id="rId6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7400" y="1159862"/>
                        <a:ext cx="800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9844" y="1693653"/>
            <a:ext cx="3832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2527" y="2379511"/>
            <a:ext cx="8396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;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1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678" y="2938790"/>
            <a:ext cx="8052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;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69867"/>
              </p:ext>
            </p:extLst>
          </p:nvPr>
        </p:nvGraphicFramePr>
        <p:xfrm>
          <a:off x="2235021" y="3492202"/>
          <a:ext cx="2679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5" name="Equation" r:id="rId8" imgW="2679480" imgH="914400" progId="Equation.DSMT4">
                  <p:embed/>
                </p:oleObj>
              </mc:Choice>
              <mc:Fallback>
                <p:oleObj name="Equation" r:id="rId8" imgW="26794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5021" y="3492202"/>
                        <a:ext cx="26797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938" y="4572000"/>
            <a:ext cx="90265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2;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–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 = 1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965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76200"/>
            <a:ext cx="8915400" cy="1828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16363"/>
              </p:ext>
            </p:extLst>
          </p:nvPr>
        </p:nvGraphicFramePr>
        <p:xfrm>
          <a:off x="3276600" y="92015"/>
          <a:ext cx="370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9" name="Equation" r:id="rId3" imgW="3708360" imgH="457200" progId="Equation.DSMT4">
                  <p:embed/>
                </p:oleObj>
              </mc:Choice>
              <mc:Fallback>
                <p:oleObj name="Equation" r:id="rId3" imgW="3708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92015"/>
                        <a:ext cx="3708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1847491"/>
            <a:ext cx="801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7533"/>
              </p:ext>
            </p:extLst>
          </p:nvPr>
        </p:nvGraphicFramePr>
        <p:xfrm>
          <a:off x="107830" y="2370711"/>
          <a:ext cx="405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0" name="Equation" r:id="rId5" imgW="4051080" imgH="457200" progId="Equation.DSMT4">
                  <p:embed/>
                </p:oleObj>
              </mc:Choice>
              <mc:Fallback>
                <p:oleObj name="Equation" r:id="rId5" imgW="405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30" y="2370711"/>
                        <a:ext cx="4051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3610"/>
              </p:ext>
            </p:extLst>
          </p:nvPr>
        </p:nvGraphicFramePr>
        <p:xfrm>
          <a:off x="381000" y="2819400"/>
          <a:ext cx="313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1" name="Equation" r:id="rId7" imgW="3136680" imgH="457200" progId="Equation.DSMT4">
                  <p:embed/>
                </p:oleObj>
              </mc:Choice>
              <mc:Fallback>
                <p:oleObj name="Equation" r:id="rId7" imgW="3136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3136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90876"/>
              </p:ext>
            </p:extLst>
          </p:nvPr>
        </p:nvGraphicFramePr>
        <p:xfrm>
          <a:off x="381000" y="3276600"/>
          <a:ext cx="259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2" name="Equation" r:id="rId9" imgW="2590560" imgH="457200" progId="Equation.DSMT4">
                  <p:embed/>
                </p:oleObj>
              </mc:Choice>
              <mc:Fallback>
                <p:oleObj name="Equation" r:id="rId9" imgW="2590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3276600"/>
                        <a:ext cx="259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" y="3853190"/>
            <a:ext cx="68098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, y</a:t>
            </a:r>
          </a:p>
          <a:p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7391" y="5410200"/>
            <a:ext cx="633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9939"/>
              </p:ext>
            </p:extLst>
          </p:nvPr>
        </p:nvGraphicFramePr>
        <p:xfrm>
          <a:off x="990600" y="4471656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" name="Equation" r:id="rId11" imgW="2209680" imgH="393480" progId="Equation.DSMT4">
                  <p:embed/>
                </p:oleObj>
              </mc:Choice>
              <mc:Fallback>
                <p:oleObj name="Equation" r:id="rId11" imgW="220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0600" y="4471656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591759"/>
              </p:ext>
            </p:extLst>
          </p:nvPr>
        </p:nvGraphicFramePr>
        <p:xfrm>
          <a:off x="990600" y="4953000"/>
          <a:ext cx="342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4" name="Equation" r:id="rId13" imgW="3429000" imgH="457200" progId="Equation.DSMT4">
                  <p:embed/>
                </p:oleObj>
              </mc:Choice>
              <mc:Fallback>
                <p:oleObj name="Equation" r:id="rId13" imgW="3429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953000"/>
                        <a:ext cx="342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807748"/>
              </p:ext>
            </p:extLst>
          </p:nvPr>
        </p:nvGraphicFramePr>
        <p:xfrm>
          <a:off x="880898" y="5476220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5" name="Equation" r:id="rId15" imgW="2095200" imgH="457200" progId="Equation.DSMT4">
                  <p:embed/>
                </p:oleObj>
              </mc:Choice>
              <mc:Fallback>
                <p:oleObj name="Equation" r:id="rId15" imgW="209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80898" y="5476220"/>
                        <a:ext cx="2095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81451"/>
              </p:ext>
            </p:extLst>
          </p:nvPr>
        </p:nvGraphicFramePr>
        <p:xfrm>
          <a:off x="852144" y="5940493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6" name="Equation" r:id="rId17" imgW="1600200" imgH="863280" progId="Equation.DSMT4">
                  <p:embed/>
                </p:oleObj>
              </mc:Choice>
              <mc:Fallback>
                <p:oleObj name="Equation" r:id="rId17" imgW="1600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2144" y="5940493"/>
                        <a:ext cx="1600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03608" y="5828581"/>
            <a:ext cx="441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, y. 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21491"/>
              </p:ext>
            </p:extLst>
          </p:nvPr>
        </p:nvGraphicFramePr>
        <p:xfrm>
          <a:off x="5029200" y="593342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7" name="Equation" r:id="rId19" imgW="685800" imgH="317160" progId="Equation.DSMT4">
                  <p:embed/>
                </p:oleObj>
              </mc:Choice>
              <mc:Fallback>
                <p:oleObj name="Equation" r:id="rId19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29200" y="5933420"/>
                        <a:ext cx="685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66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9" grpId="0"/>
      <p:bldP spid="12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304800"/>
            <a:ext cx="595490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1339335"/>
            <a:ext cx="777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15 -&gt; 2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19-&gt;23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BT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é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ê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PT T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30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152400"/>
            <a:ext cx="33618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vi-VN" sz="4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737175"/>
            <a:ext cx="44326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83219"/>
              </p:ext>
            </p:extLst>
          </p:nvPr>
        </p:nvGraphicFramePr>
        <p:xfrm>
          <a:off x="1160275" y="1273647"/>
          <a:ext cx="6896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9" name="Equation" r:id="rId3" imgW="6895800" imgH="939600" progId="Equation.DSMT4">
                  <p:embed/>
                </p:oleObj>
              </mc:Choice>
              <mc:Fallback>
                <p:oleObj name="Equation" r:id="rId3" imgW="6895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0275" y="1273647"/>
                        <a:ext cx="68961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9305" y="2177279"/>
            <a:ext cx="81900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2			B. 3			C. 4		D. 5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39306" y="3319790"/>
            <a:ext cx="81900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		    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146521"/>
              </p:ext>
            </p:extLst>
          </p:nvPr>
        </p:nvGraphicFramePr>
        <p:xfrm>
          <a:off x="6028818" y="3354296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5" imgW="1777680" imgH="457200" progId="Equation.DSMT4">
                  <p:embed/>
                </p:oleObj>
              </mc:Choice>
              <mc:Fallback>
                <p:oleObj name="Equation" r:id="rId5" imgW="1777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28818" y="3354296"/>
                        <a:ext cx="177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04622"/>
              </p:ext>
            </p:extLst>
          </p:nvPr>
        </p:nvGraphicFramePr>
        <p:xfrm>
          <a:off x="603250" y="3773488"/>
          <a:ext cx="1308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7" imgW="1307880" imgH="457200" progId="Equation.DSMT4">
                  <p:embed/>
                </p:oleObj>
              </mc:Choice>
              <mc:Fallback>
                <p:oleObj name="Equation" r:id="rId7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250" y="3773488"/>
                        <a:ext cx="1308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04098"/>
              </p:ext>
            </p:extLst>
          </p:nvPr>
        </p:nvGraphicFramePr>
        <p:xfrm>
          <a:off x="3021013" y="37973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9" imgW="1612800" imgH="457200" progId="Equation.DSMT4">
                  <p:embed/>
                </p:oleObj>
              </mc:Choice>
              <mc:Fallback>
                <p:oleObj name="Equation" r:id="rId9" imgW="161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1013" y="3797300"/>
                        <a:ext cx="161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76801"/>
              </p:ext>
            </p:extLst>
          </p:nvPr>
        </p:nvGraphicFramePr>
        <p:xfrm>
          <a:off x="5362068" y="3762401"/>
          <a:ext cx="133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11" imgW="1333440" imgH="457200" progId="Equation.DSMT4">
                  <p:embed/>
                </p:oleObj>
              </mc:Choice>
              <mc:Fallback>
                <p:oleObj name="Equation" r:id="rId11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2068" y="3762401"/>
                        <a:ext cx="1333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716471"/>
              </p:ext>
            </p:extLst>
          </p:nvPr>
        </p:nvGraphicFramePr>
        <p:xfrm>
          <a:off x="7473950" y="3800475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13" imgW="1650960" imgH="457200" progId="Equation.DSMT4">
                  <p:embed/>
                </p:oleObj>
              </mc:Choice>
              <mc:Fallback>
                <p:oleObj name="Equation" r:id="rId13" imgW="1650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73950" y="3800475"/>
                        <a:ext cx="165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9306" y="4557681"/>
            <a:ext cx="810029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3			B. 4			C. 5		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.6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466901"/>
              </p:ext>
            </p:extLst>
          </p:nvPr>
        </p:nvGraphicFramePr>
        <p:xfrm>
          <a:off x="4038600" y="4577534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15" imgW="1015920" imgH="457200" progId="Equation.DSMT4">
                  <p:embed/>
                </p:oleObj>
              </mc:Choice>
              <mc:Fallback>
                <p:oleObj name="Equation" r:id="rId15" imgW="1015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8600" y="4577534"/>
                        <a:ext cx="101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5839404" y="2710336"/>
            <a:ext cx="378828" cy="3960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334000" y="3796843"/>
            <a:ext cx="378828" cy="3960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696200" y="5043360"/>
            <a:ext cx="378828" cy="3960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34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11" grpId="0"/>
      <p:bldP spid="17" grpId="0"/>
      <p:bldP spid="19" grpId="0" animBg="1"/>
      <p:bldP spid="20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7CBC39-3379-430F-A1E6-3ED0171CFDAD}" type="slidenum">
              <a:rPr lang="en-US"/>
              <a:pPr>
                <a:defRPr/>
              </a:pPr>
              <a:t>20</a:t>
            </a:fld>
            <a:endParaRPr lang="en-US"/>
          </a:p>
        </p:txBody>
      </p:sp>
      <p:pic>
        <p:nvPicPr>
          <p:cNvPr id="4100" name="Picture 12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5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6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17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81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4" name="Picture 18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7438" y="5518150"/>
            <a:ext cx="1706562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19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8788"/>
            <a:ext cx="1706563" cy="133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6" name="Picture 20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50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1" descr="AD2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1706563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22" descr="3d bird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0"/>
            <a:ext cx="13350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9" name="AutoShape 24"/>
          <p:cNvSpPr>
            <a:spLocks noChangeAspect="1" noChangeArrowheads="1"/>
          </p:cNvSpPr>
          <p:nvPr/>
        </p:nvSpPr>
        <p:spPr bwMode="auto">
          <a:xfrm>
            <a:off x="4357688" y="1214438"/>
            <a:ext cx="7078662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pic>
        <p:nvPicPr>
          <p:cNvPr id="4110" name="Picture 26" descr="3d bir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0"/>
            <a:ext cx="244792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1" name="Picture 30" descr="14020318l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503333">
            <a:off x="7534275" y="-9525"/>
            <a:ext cx="1150938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3559314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y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ổ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64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2.19653E-6 L 0 -0.1593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977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28600"/>
            <a:ext cx="794313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			                                          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02736"/>
              </p:ext>
            </p:extLst>
          </p:nvPr>
        </p:nvGraphicFramePr>
        <p:xfrm>
          <a:off x="4724400" y="76200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4" name="Equation" r:id="rId3" imgW="2463480" imgH="939600" progId="Equation.DSMT4">
                  <p:embed/>
                </p:oleObj>
              </mc:Choice>
              <mc:Fallback>
                <p:oleObj name="Equation" r:id="rId3" imgW="2463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76200"/>
                        <a:ext cx="2463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82739"/>
              </p:ext>
            </p:extLst>
          </p:nvPr>
        </p:nvGraphicFramePr>
        <p:xfrm>
          <a:off x="863600" y="1066800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5" name="Equation" r:id="rId5" imgW="1638000" imgH="838080" progId="Equation.DSMT4">
                  <p:embed/>
                </p:oleObj>
              </mc:Choice>
              <mc:Fallback>
                <p:oleObj name="Equation" r:id="rId5" imgW="1638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00" y="1066800"/>
                        <a:ext cx="1638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34363"/>
              </p:ext>
            </p:extLst>
          </p:nvPr>
        </p:nvGraphicFramePr>
        <p:xfrm>
          <a:off x="3211662" y="1158815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6" name="Equation" r:id="rId7" imgW="1434960" imgH="457200" progId="Equation.DSMT4">
                  <p:embed/>
                </p:oleObj>
              </mc:Choice>
              <mc:Fallback>
                <p:oleObj name="Equation" r:id="rId7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1662" y="1158815"/>
                        <a:ext cx="1435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03785"/>
              </p:ext>
            </p:extLst>
          </p:nvPr>
        </p:nvGraphicFramePr>
        <p:xfrm>
          <a:off x="5257800" y="1169931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7" name="Equation" r:id="rId9" imgW="1434960" imgH="457200" progId="Equation.DSMT4">
                  <p:embed/>
                </p:oleObj>
              </mc:Choice>
              <mc:Fallback>
                <p:oleObj name="Equation" r:id="rId9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57800" y="1169931"/>
                        <a:ext cx="1435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933514"/>
              </p:ext>
            </p:extLst>
          </p:nvPr>
        </p:nvGraphicFramePr>
        <p:xfrm>
          <a:off x="7391400" y="937737"/>
          <a:ext cx="1435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8" name="Equation" r:id="rId11" imgW="1434960" imgH="838080" progId="Equation.DSMT4">
                  <p:embed/>
                </p:oleObj>
              </mc:Choice>
              <mc:Fallback>
                <p:oleObj name="Equation" r:id="rId11" imgW="14349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1400" y="937737"/>
                        <a:ext cx="1435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981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67244"/>
              </p:ext>
            </p:extLst>
          </p:nvPr>
        </p:nvGraphicFramePr>
        <p:xfrm>
          <a:off x="2302878" y="2505690"/>
          <a:ext cx="2400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09" name="Equation" r:id="rId13" imgW="2400120" imgH="838080" progId="Equation.DSMT4">
                  <p:embed/>
                </p:oleObj>
              </mc:Choice>
              <mc:Fallback>
                <p:oleObj name="Equation" r:id="rId13" imgW="24001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2878" y="2505690"/>
                        <a:ext cx="2400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49346"/>
              </p:ext>
            </p:extLst>
          </p:nvPr>
        </p:nvGraphicFramePr>
        <p:xfrm>
          <a:off x="4876800" y="2514600"/>
          <a:ext cx="3644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0" name="Equation" r:id="rId15" imgW="3644640" imgH="838080" progId="Equation.DSMT4">
                  <p:embed/>
                </p:oleObj>
              </mc:Choice>
              <mc:Fallback>
                <p:oleObj name="Equation" r:id="rId15" imgW="3644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6800" y="2514600"/>
                        <a:ext cx="3644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90058"/>
              </p:ext>
            </p:extLst>
          </p:nvPr>
        </p:nvGraphicFramePr>
        <p:xfrm>
          <a:off x="383508" y="3413825"/>
          <a:ext cx="135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1" name="Equation" r:id="rId17" imgW="1358640" imgH="838080" progId="Equation.DSMT4">
                  <p:embed/>
                </p:oleObj>
              </mc:Choice>
              <mc:Fallback>
                <p:oleObj name="Equation" r:id="rId17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3508" y="3413825"/>
                        <a:ext cx="1358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773050"/>
              </p:ext>
            </p:extLst>
          </p:nvPr>
        </p:nvGraphicFramePr>
        <p:xfrm>
          <a:off x="2494464" y="3512722"/>
          <a:ext cx="163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2" name="Equation" r:id="rId19" imgW="1638000" imgH="838080" progId="Equation.DSMT4">
                  <p:embed/>
                </p:oleObj>
              </mc:Choice>
              <mc:Fallback>
                <p:oleObj name="Equation" r:id="rId19" imgW="1638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94464" y="3512722"/>
                        <a:ext cx="1638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644555"/>
              </p:ext>
            </p:extLst>
          </p:nvPr>
        </p:nvGraphicFramePr>
        <p:xfrm>
          <a:off x="4686300" y="3672644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3" name="Equation" r:id="rId21" imgW="1600200" imgH="457200" progId="Equation.DSMT4">
                  <p:embed/>
                </p:oleObj>
              </mc:Choice>
              <mc:Fallback>
                <p:oleObj name="Equation" r:id="rId21" imgW="1600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86300" y="3672644"/>
                        <a:ext cx="160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70693"/>
              </p:ext>
            </p:extLst>
          </p:nvPr>
        </p:nvGraphicFramePr>
        <p:xfrm>
          <a:off x="6934200" y="3703222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4" name="Equation" r:id="rId23" imgW="1549080" imgH="457200" progId="Equation.DSMT4">
                  <p:embed/>
                </p:oleObj>
              </mc:Choice>
              <mc:Fallback>
                <p:oleObj name="Equation" r:id="rId23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34200" y="3703222"/>
                        <a:ext cx="154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1411" y="4544681"/>
            <a:ext cx="87931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 1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–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2		B.			C. 0		     D.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16231"/>
              </p:ext>
            </p:extLst>
          </p:nvPr>
        </p:nvGraphicFramePr>
        <p:xfrm>
          <a:off x="4346575" y="4419600"/>
          <a:ext cx="1714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5" name="Equation" r:id="rId25" imgW="1714320" imgH="838080" progId="Equation.DSMT4">
                  <p:embed/>
                </p:oleObj>
              </mc:Choice>
              <mc:Fallback>
                <p:oleObj name="Equation" r:id="rId25" imgW="1714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46575" y="4419600"/>
                        <a:ext cx="17145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04513"/>
              </p:ext>
            </p:extLst>
          </p:nvPr>
        </p:nvGraphicFramePr>
        <p:xfrm>
          <a:off x="2590800" y="5334000"/>
          <a:ext cx="26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6" name="Equation" r:id="rId27" imgW="266400" imgH="838080" progId="Equation.DSMT4">
                  <p:embed/>
                </p:oleObj>
              </mc:Choice>
              <mc:Fallback>
                <p:oleObj name="Equation" r:id="rId27" imgW="2664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90800" y="5334000"/>
                        <a:ext cx="26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10769"/>
              </p:ext>
            </p:extLst>
          </p:nvPr>
        </p:nvGraphicFramePr>
        <p:xfrm>
          <a:off x="7620000" y="5237178"/>
          <a:ext cx="241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7" name="Equation" r:id="rId29" imgW="241200" imgH="838080" progId="Equation.DSMT4">
                  <p:embed/>
                </p:oleObj>
              </mc:Choice>
              <mc:Fallback>
                <p:oleObj name="Equation" r:id="rId29" imgW="2412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20000" y="5237178"/>
                        <a:ext cx="241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124200" y="1158815"/>
            <a:ext cx="378828" cy="3960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618007" y="3733800"/>
            <a:ext cx="378828" cy="3960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8600" y="5486400"/>
            <a:ext cx="378828" cy="37781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95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5" grpId="0"/>
      <p:bldP spid="19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104121844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19223" y="304800"/>
            <a:ext cx="4301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49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663" y="0"/>
            <a:ext cx="4035803" cy="1078468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926068"/>
            <a:ext cx="87140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yz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288798" y="2438400"/>
            <a:ext cx="489204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TextBox 4"/>
          <p:cNvSpPr txBox="1"/>
          <p:nvPr/>
        </p:nvSpPr>
        <p:spPr>
          <a:xfrm>
            <a:off x="1295399" y="2389517"/>
            <a:ext cx="2961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; 1/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yz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917051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00909" y="4004094"/>
            <a:ext cx="489204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TextBox 7"/>
          <p:cNvSpPr txBox="1"/>
          <p:nvPr/>
        </p:nvSpPr>
        <p:spPr>
          <a:xfrm>
            <a:off x="1524000" y="3956649"/>
            <a:ext cx="9813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; 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58853"/>
              </p:ext>
            </p:extLst>
          </p:nvPr>
        </p:nvGraphicFramePr>
        <p:xfrm>
          <a:off x="2362200" y="4022669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4022669"/>
                        <a:ext cx="1473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35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7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487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)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7914" y="736005"/>
            <a:ext cx="2961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yz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; 1/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yz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619609" y="674182"/>
            <a:ext cx="327085" cy="71178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71462" y="702218"/>
            <a:ext cx="248757" cy="6557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429000" y="646146"/>
            <a:ext cx="421315" cy="71178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9" idx="4"/>
          </p:cNvCxnSpPr>
          <p:nvPr/>
        </p:nvCxnSpPr>
        <p:spPr>
          <a:xfrm flipH="1">
            <a:off x="1783151" y="1385966"/>
            <a:ext cx="1" cy="6714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1946694" y="1447800"/>
            <a:ext cx="749146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4"/>
          </p:cNvCxnSpPr>
          <p:nvPr/>
        </p:nvCxnSpPr>
        <p:spPr>
          <a:xfrm flipH="1">
            <a:off x="2133600" y="1357930"/>
            <a:ext cx="1506058" cy="6994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39274" y="2084833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ine 34"/>
          <p:cNvSpPr>
            <a:spLocks noChangeShapeType="1"/>
          </p:cNvSpPr>
          <p:nvPr/>
        </p:nvSpPr>
        <p:spPr bwMode="auto">
          <a:xfrm flipV="1">
            <a:off x="1946694" y="1259225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ine 34"/>
          <p:cNvSpPr>
            <a:spLocks noChangeShapeType="1"/>
          </p:cNvSpPr>
          <p:nvPr/>
        </p:nvSpPr>
        <p:spPr bwMode="auto">
          <a:xfrm flipV="1">
            <a:off x="2820219" y="1260813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Line 34"/>
          <p:cNvSpPr>
            <a:spLocks noChangeShapeType="1"/>
          </p:cNvSpPr>
          <p:nvPr/>
        </p:nvSpPr>
        <p:spPr bwMode="auto">
          <a:xfrm flipV="1">
            <a:off x="3886200" y="1262401"/>
            <a:ext cx="469900" cy="15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81600" y="834710"/>
            <a:ext cx="3304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4652963" y="1096321"/>
            <a:ext cx="52863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23863" y="3327639"/>
            <a:ext cx="8458200" cy="990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873" y="2790009"/>
            <a:ext cx="3578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31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 animBg="1"/>
      <p:bldP spid="10" grpId="0" animBg="1"/>
      <p:bldP spid="11" grpId="0" animBg="1"/>
      <p:bldP spid="18" grpId="0"/>
      <p:bldP spid="19" grpId="0" animBg="1"/>
      <p:bldP spid="20" grpId="0" animBg="1"/>
      <p:bldP spid="21" grpId="0" animBg="1"/>
      <p:bldP spid="24" grpId="0"/>
      <p:bldP spid="27" grpId="0" animBg="1"/>
      <p:bldP spid="28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76200"/>
            <a:ext cx="448712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“x”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4142446"/>
                  </p:ext>
                </p:extLst>
              </p:nvPr>
            </p:nvGraphicFramePr>
            <p:xfrm>
              <a:off x="261668" y="1168431"/>
              <a:ext cx="7924800" cy="45083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4400"/>
                    <a:gridCol w="5257800"/>
                    <a:gridCol w="1066800"/>
                    <a:gridCol w="685800"/>
                  </a:tblGrid>
                  <a:tr h="1044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TT</a:t>
                          </a:r>
                          <a:endParaRPr lang="vi-VN" sz="28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ác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ặp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ơn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au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ồng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dạng</a:t>
                          </a:r>
                          <a:r>
                            <a:rPr lang="en-US" sz="280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vi-VN" sz="28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vi-VN" sz="28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  <a:tr h="410063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vi-VN" sz="2800" i="1" kern="1200" smtClean="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8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800" i="1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vi-VN" sz="2800" b="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  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800" b="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v</m:t>
                                </m:r>
                                <m:r>
                                  <a:rPr lang="vi-VN" sz="2800" b="0" i="0" kern="1200" smtClean="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à  2</m:t>
                                </m:r>
                                <m:r>
                                  <a:rPr lang="vi-VN" sz="2800" i="1" kern="1200">
                                    <a:solidFill>
                                      <a:schemeClr val="dk1"/>
                                    </a:solidFill>
                                    <a:latin typeface="Cambria Math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sSup>
                                  <m:sSupPr>
                                    <m:ctrlPr>
                                      <a:rPr lang="vi-VN" sz="2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800" i="1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vi-VN" sz="2800" i="0" kern="1200">
                                        <a:solidFill>
                                          <a:schemeClr val="dk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10063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vi-VN" sz="2800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800" i="1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oMath>
                          </a14:m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và</a:t>
                          </a:r>
                          <a:r>
                            <a:rPr lang="vi-VN" sz="280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vi-VN" sz="280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vi-VN" sz="2800" i="1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sSup>
                                <m:sSupPr>
                                  <m:ctrlP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10063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80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vi-VN" sz="2800" dirty="0" smtClean="0">
                              <a:latin typeface="+mj-lt"/>
                              <a:cs typeface="Times New Roman" pitchFamily="18" charset="0"/>
                            </a:rPr>
                            <a:t> và</a:t>
                          </a:r>
                          <a:r>
                            <a:rPr lang="vi-VN" sz="2800" baseline="0" dirty="0" smtClean="0"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80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10063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vi-VN" sz="2800" i="1" kern="1200" smtClean="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vi-VN" sz="2800" i="1" kern="120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𝑥𝑦</m:t>
                              </m:r>
                              <m:sSup>
                                <m:sSupPr>
                                  <m:ctrlP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vi-VN" sz="2800" i="0" kern="1200">
                                      <a:solidFill>
                                        <a:schemeClr val="dk1"/>
                                      </a:solidFill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vi-VN" sz="2800" dirty="0" smtClean="0">
                              <a:latin typeface="+mj-lt"/>
                              <a:cs typeface="Times New Roman" pitchFamily="18" charset="0"/>
                            </a:rPr>
                            <a:t> và</a:t>
                          </a:r>
                          <a:r>
                            <a:rPr lang="vi-VN" sz="2800" baseline="0" dirty="0" smtClean="0">
                              <a:latin typeface="+mj-lt"/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vi-VN" sz="2800" i="1" kern="1200" smtClean="0">
                                  <a:solidFill>
                                    <a:schemeClr val="dk1"/>
                                  </a:solidFill>
                                  <a:latin typeface="Cambria Math"/>
                                  <a:ea typeface="+mn-ea"/>
                                  <a:cs typeface="+mn-cs"/>
                                </a:rPr>
                                <m:t>𝑥𝑧𝑦𝑧</m:t>
                              </m:r>
                            </m:oMath>
                          </a14:m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10063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+mj-lt"/>
                              <a:cs typeface="Times New Roman" pitchFamily="18" charset="0"/>
                            </a:rPr>
                            <a:t>-3 và</a:t>
                          </a:r>
                          <a:r>
                            <a:rPr lang="vi-VN" sz="2800" baseline="0" dirty="0" smtClean="0">
                              <a:latin typeface="+mj-lt"/>
                              <a:cs typeface="Times New Roman" pitchFamily="18" charset="0"/>
                            </a:rPr>
                            <a:t> 10</a:t>
                          </a:r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410063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+mj-lt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vi-VN" sz="2800" baseline="0" dirty="0" smtClean="0">
                              <a:latin typeface="+mj-lt"/>
                              <a:cs typeface="Times New Roman" pitchFamily="18" charset="0"/>
                            </a:rPr>
                            <a:t> và 0</a:t>
                          </a:r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24142446"/>
                  </p:ext>
                </p:extLst>
              </p:nvPr>
            </p:nvGraphicFramePr>
            <p:xfrm>
              <a:off x="261668" y="1168431"/>
              <a:ext cx="7924800" cy="45083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4400"/>
                    <a:gridCol w="5257800"/>
                    <a:gridCol w="1066800"/>
                    <a:gridCol w="685800"/>
                  </a:tblGrid>
                  <a:tr h="10448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TT</a:t>
                          </a:r>
                          <a:endParaRPr lang="vi-VN" sz="28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ác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cặp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ơn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thức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au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ồng</a:t>
                          </a:r>
                          <a:r>
                            <a:rPr lang="en-US" sz="2800" b="0" baseline="0" dirty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2800" b="0" baseline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dạng</a:t>
                          </a:r>
                          <a:r>
                            <a:rPr lang="en-US" sz="2800" baseline="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vi-VN" sz="28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dirty="0" err="1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vi-VN" sz="2800" b="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en-US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1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497" t="-212941" r="-33256" b="-6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93928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2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497" t="-233333" r="-33256" b="-3482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3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497" t="-447059" r="-33256" b="-3670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696976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4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7497" t="-407895" r="-33256" b="-1736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5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+mj-lt"/>
                              <a:cs typeface="Times New Roman" pitchFamily="18" charset="0"/>
                            </a:rPr>
                            <a:t>-3 và</a:t>
                          </a:r>
                          <a:r>
                            <a:rPr lang="vi-VN" sz="2800" baseline="0" dirty="0" smtClean="0">
                              <a:latin typeface="+mj-lt"/>
                              <a:cs typeface="Times New Roman" pitchFamily="18" charset="0"/>
                            </a:rPr>
                            <a:t> 10</a:t>
                          </a:r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518160">
                    <a:tc>
                      <a:txBody>
                        <a:bodyPr/>
                        <a:lstStyle/>
                        <a:p>
                          <a:r>
                            <a:rPr lang="vi-VN" sz="2800" dirty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6</a:t>
                          </a:r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vi-VN" sz="2800" dirty="0" smtClean="0">
                              <a:latin typeface="+mj-lt"/>
                              <a:cs typeface="Times New Roman" pitchFamily="18" charset="0"/>
                            </a:rPr>
                            <a:t>2</a:t>
                          </a:r>
                          <a:r>
                            <a:rPr lang="vi-VN" sz="2800" baseline="0" dirty="0" smtClean="0">
                              <a:latin typeface="+mj-lt"/>
                              <a:cs typeface="Times New Roman" pitchFamily="18" charset="0"/>
                            </a:rPr>
                            <a:t> và 0</a:t>
                          </a:r>
                          <a:endParaRPr lang="vi-VN" sz="2800" dirty="0">
                            <a:latin typeface="+mj-lt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vi-VN" sz="2800" dirty="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TextBox 3"/>
          <p:cNvSpPr txBox="1"/>
          <p:nvPr/>
        </p:nvSpPr>
        <p:spPr>
          <a:xfrm>
            <a:off x="7712936" y="222307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x</a:t>
            </a:r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>
            <a:off x="6881004" y="28686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x</a:t>
            </a:r>
            <a:endParaRPr lang="vi-VN" dirty="0"/>
          </a:p>
        </p:txBody>
      </p:sp>
      <p:sp>
        <p:nvSpPr>
          <p:cNvPr id="6" name="TextBox 5"/>
          <p:cNvSpPr txBox="1"/>
          <p:nvPr/>
        </p:nvSpPr>
        <p:spPr>
          <a:xfrm>
            <a:off x="7712936" y="34226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x</a:t>
            </a:r>
            <a:endParaRPr lang="vi-VN" dirty="0"/>
          </a:p>
        </p:txBody>
      </p:sp>
      <p:sp>
        <p:nvSpPr>
          <p:cNvPr id="7" name="TextBox 6"/>
          <p:cNvSpPr txBox="1"/>
          <p:nvPr/>
        </p:nvSpPr>
        <p:spPr>
          <a:xfrm>
            <a:off x="6916026" y="39898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x</a:t>
            </a:r>
            <a:endParaRPr lang="vi-VN" dirty="0"/>
          </a:p>
        </p:txBody>
      </p:sp>
      <p:sp>
        <p:nvSpPr>
          <p:cNvPr id="8" name="TextBox 7"/>
          <p:cNvSpPr txBox="1"/>
          <p:nvPr/>
        </p:nvSpPr>
        <p:spPr>
          <a:xfrm>
            <a:off x="6933279" y="47244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x</a:t>
            </a:r>
            <a:endParaRPr lang="vi-VN" dirty="0"/>
          </a:p>
        </p:txBody>
      </p:sp>
      <p:sp>
        <p:nvSpPr>
          <p:cNvPr id="9" name="TextBox 8"/>
          <p:cNvSpPr txBox="1"/>
          <p:nvPr/>
        </p:nvSpPr>
        <p:spPr>
          <a:xfrm>
            <a:off x="7696604" y="527839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 smtClean="0"/>
              <a:t>x</a:t>
            </a:r>
            <a:endParaRPr lang="vi-VN" dirty="0"/>
          </a:p>
        </p:txBody>
      </p:sp>
      <p:sp>
        <p:nvSpPr>
          <p:cNvPr id="10" name="Right Arrow 9"/>
          <p:cNvSpPr/>
          <p:nvPr/>
        </p:nvSpPr>
        <p:spPr>
          <a:xfrm>
            <a:off x="71168" y="6025551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TextBox 10"/>
          <p:cNvSpPr txBox="1"/>
          <p:nvPr/>
        </p:nvSpPr>
        <p:spPr>
          <a:xfrm>
            <a:off x="533400" y="5777097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+mj-lt"/>
              </a:rPr>
              <a:t>Chú ý: </a:t>
            </a:r>
            <a:r>
              <a:rPr lang="vi-VN" sz="2800" dirty="0" smtClean="0">
                <a:latin typeface="+mj-lt"/>
              </a:rPr>
              <a:t>Các số </a:t>
            </a:r>
            <a:r>
              <a:rPr lang="vi-VN" sz="2800" i="1" dirty="0" smtClean="0">
                <a:latin typeface="+mj-lt"/>
              </a:rPr>
              <a:t>khác 0 </a:t>
            </a:r>
            <a:r>
              <a:rPr lang="vi-VN" sz="2800" dirty="0" smtClean="0">
                <a:latin typeface="+mj-lt"/>
              </a:rPr>
              <a:t>được coi là những đơn thức đồng dạng.</a:t>
            </a:r>
            <a:endParaRPr lang="vi-VN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124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52400"/>
            <a:ext cx="54345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484" y="1569342"/>
            <a:ext cx="6067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? 3.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47771"/>
              </p:ext>
            </p:extLst>
          </p:nvPr>
        </p:nvGraphicFramePr>
        <p:xfrm>
          <a:off x="3886200" y="1623976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3" name="Equation" r:id="rId4" imgW="1600200" imgH="380880" progId="Equation.DSMT4">
                  <p:embed/>
                </p:oleObj>
              </mc:Choice>
              <mc:Fallback>
                <p:oleObj name="Equation" r:id="rId4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6200" y="1623976"/>
                        <a:ext cx="160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285731"/>
              </p:ext>
            </p:extLst>
          </p:nvPr>
        </p:nvGraphicFramePr>
        <p:xfrm>
          <a:off x="6019800" y="1623976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" name="Equation" r:id="rId6" imgW="1752480" imgH="380880" progId="Equation.DSMT4">
                  <p:embed/>
                </p:oleObj>
              </mc:Choice>
              <mc:Fallback>
                <p:oleObj name="Equation" r:id="rId6" imgW="1752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1623976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114300" y="2286000"/>
            <a:ext cx="381000" cy="2423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982310"/>
              </p:ext>
            </p:extLst>
          </p:nvPr>
        </p:nvGraphicFramePr>
        <p:xfrm>
          <a:off x="2048747" y="2102358"/>
          <a:ext cx="2451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" name="Equation" r:id="rId8" imgW="2450880" imgH="380880" progId="Equation.DSMT4">
                  <p:embed/>
                </p:oleObj>
              </mc:Choice>
              <mc:Fallback>
                <p:oleObj name="Equation" r:id="rId8" imgW="24508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48747" y="2102358"/>
                        <a:ext cx="2451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68478"/>
              </p:ext>
            </p:extLst>
          </p:nvPr>
        </p:nvGraphicFramePr>
        <p:xfrm>
          <a:off x="781649" y="22098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6" name="Equation" r:id="rId10" imgW="1117440" imgH="304560" progId="Equation.DSMT4">
                  <p:embed/>
                </p:oleObj>
              </mc:Choice>
              <mc:Fallback>
                <p:oleObj name="Equation" r:id="rId10" imgW="1117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649" y="2209800"/>
                        <a:ext cx="1117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21633"/>
              </p:ext>
            </p:extLst>
          </p:nvPr>
        </p:nvGraphicFramePr>
        <p:xfrm>
          <a:off x="1705951" y="2514600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" name="Equation" r:id="rId12" imgW="2158920" imgH="457200" progId="Equation.DSMT4">
                  <p:embed/>
                </p:oleObj>
              </mc:Choice>
              <mc:Fallback>
                <p:oleObj name="Equation" r:id="rId12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05951" y="2514600"/>
                        <a:ext cx="215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52112"/>
              </p:ext>
            </p:extLst>
          </p:nvPr>
        </p:nvGraphicFramePr>
        <p:xfrm>
          <a:off x="1678423" y="2895600"/>
          <a:ext cx="251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8" name="Equation" r:id="rId14" imgW="2514600" imgH="380880" progId="Equation.DSMT4">
                  <p:embed/>
                </p:oleObj>
              </mc:Choice>
              <mc:Fallback>
                <p:oleObj name="Equation" r:id="rId14" imgW="2514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78423" y="2895600"/>
                        <a:ext cx="2514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6777" y="3150245"/>
            <a:ext cx="81304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4.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125193"/>
              </p:ext>
            </p:extLst>
          </p:nvPr>
        </p:nvGraphicFramePr>
        <p:xfrm>
          <a:off x="609600" y="3600986"/>
          <a:ext cx="2019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9" name="Equation" r:id="rId16" imgW="2019240" imgH="457200" progId="Equation.DSMT4">
                  <p:embed/>
                </p:oleObj>
              </mc:Choice>
              <mc:Fallback>
                <p:oleObj name="Equation" r:id="rId16" imgW="2019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" y="3600986"/>
                        <a:ext cx="2019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96916"/>
              </p:ext>
            </p:extLst>
          </p:nvPr>
        </p:nvGraphicFramePr>
        <p:xfrm>
          <a:off x="702547" y="4495800"/>
          <a:ext cx="165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0" name="Equation" r:id="rId18" imgW="1650960" imgH="380880" progId="Equation.DSMT4">
                  <p:embed/>
                </p:oleObj>
              </mc:Choice>
              <mc:Fallback>
                <p:oleObj name="Equation" r:id="rId18" imgW="1650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2547" y="4495800"/>
                        <a:ext cx="1651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5968"/>
              </p:ext>
            </p:extLst>
          </p:nvPr>
        </p:nvGraphicFramePr>
        <p:xfrm>
          <a:off x="2362200" y="4508927"/>
          <a:ext cx="168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1" name="Equation" r:id="rId20" imgW="1688760" imgH="457200" progId="Equation.DSMT4">
                  <p:embed/>
                </p:oleObj>
              </mc:Choice>
              <mc:Fallback>
                <p:oleObj name="Equation" r:id="rId20" imgW="1688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62200" y="4508927"/>
                        <a:ext cx="1689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203591"/>
              </p:ext>
            </p:extLst>
          </p:nvPr>
        </p:nvGraphicFramePr>
        <p:xfrm>
          <a:off x="2679700" y="360045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2" name="Equation" r:id="rId22" imgW="1879560" imgH="457200" progId="Equation.DSMT4">
                  <p:embed/>
                </p:oleObj>
              </mc:Choice>
              <mc:Fallback>
                <p:oleObj name="Equation" r:id="rId22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679700" y="3600450"/>
                        <a:ext cx="187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5609" y="5105400"/>
            <a:ext cx="85372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78710"/>
              </p:ext>
            </p:extLst>
          </p:nvPr>
        </p:nvGraphicFramePr>
        <p:xfrm>
          <a:off x="4688713" y="3600986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" name="Equation" r:id="rId24" imgW="1143000" imgH="457200" progId="Equation.DSMT4">
                  <p:embed/>
                </p:oleObj>
              </mc:Choice>
              <mc:Fallback>
                <p:oleObj name="Equation" r:id="rId24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688713" y="3600986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914400" y="4058186"/>
            <a:ext cx="613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905000" y="4058186"/>
            <a:ext cx="613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886200" y="4033202"/>
            <a:ext cx="613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993208" y="4934685"/>
            <a:ext cx="3738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838012" y="4914932"/>
            <a:ext cx="3738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625702" y="4966127"/>
            <a:ext cx="37381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857213"/>
              </p:ext>
            </p:extLst>
          </p:nvPr>
        </p:nvGraphicFramePr>
        <p:xfrm>
          <a:off x="4114800" y="4512366"/>
          <a:ext cx="116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4" name="Equation" r:id="rId26" imgW="1168200" imgH="380880" progId="Equation.DSMT4">
                  <p:embed/>
                </p:oleObj>
              </mc:Choice>
              <mc:Fallback>
                <p:oleObj name="Equation" r:id="rId26" imgW="1168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114800" y="4512366"/>
                        <a:ext cx="1168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6776" y="5628620"/>
            <a:ext cx="8824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(hay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4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12" grpId="0"/>
      <p:bldP spid="25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228601"/>
            <a:ext cx="6248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ố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2374" y="1597781"/>
            <a:ext cx="63450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918382"/>
              </p:ext>
            </p:extLst>
          </p:nvPr>
        </p:nvGraphicFramePr>
        <p:xfrm>
          <a:off x="990600" y="2209800"/>
          <a:ext cx="6934200" cy="144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4200"/>
              </a:tblGrid>
              <a:tr h="1447800">
                <a:tc>
                  <a:txBody>
                    <a:bodyPr/>
                    <a:lstStyle/>
                    <a:p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ú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ý: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ặ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ơn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ồ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ạng</a:t>
                      </a:r>
                      <a:endParaRPr lang="en-US" sz="2800" b="0" baseline="0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khác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ùng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b="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iến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1" y="3884820"/>
            <a:ext cx="906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439864"/>
              </p:ext>
            </p:extLst>
          </p:nvPr>
        </p:nvGraphicFramePr>
        <p:xfrm>
          <a:off x="457200" y="5181600"/>
          <a:ext cx="805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3" imgW="8051760" imgH="838080" progId="Equation.DSMT4">
                  <p:embed/>
                </p:oleObj>
              </mc:Choice>
              <mc:Fallback>
                <p:oleObj name="Equation" r:id="rId3" imgW="8051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181600"/>
                        <a:ext cx="8051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31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41</TotalTime>
  <Words>944</Words>
  <Application>Microsoft Office PowerPoint</Application>
  <PresentationFormat>On-screen Show (4:3)</PresentationFormat>
  <Paragraphs>133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 1. Đơn thức đồng dạng a. Ví dụ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bc</cp:lastModifiedBy>
  <cp:revision>187</cp:revision>
  <dcterms:created xsi:type="dcterms:W3CDTF">2016-02-17T14:41:23Z</dcterms:created>
  <dcterms:modified xsi:type="dcterms:W3CDTF">2020-04-13T12:41:21Z</dcterms:modified>
</cp:coreProperties>
</file>